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17755" w:rsidRPr="00E17755" w:rsidRDefault="00E17755" w:rsidP="00E1775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18"/>
          <w:szCs w:val="18"/>
        </w:rPr>
      </w:pPr>
      <w:r w:rsidRPr="00E17755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t>"""</w:t>
      </w:r>
      <w:r w:rsidRPr="00E17755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Created on 2017/8/11</w:t>
      </w:r>
      <w:r w:rsidRPr="00E17755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Pr="00E17755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machine-learning-course</w:t>
      </w:r>
      <w:r w:rsidRPr="00E17755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Pr="00E17755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@author: DSG</w:t>
      </w:r>
      <w:r w:rsidRPr="00E17755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"""</w:t>
      </w:r>
    </w:p>
    <w:p w:rsidR="00715CBB" w:rsidRPr="00715CBB" w:rsidRDefault="00715CBB" w:rsidP="00715CBB">
      <w:pPr>
        <w:pStyle w:val="a3"/>
        <w:numPr>
          <w:ilvl w:val="0"/>
          <w:numId w:val="1"/>
        </w:numPr>
        <w:ind w:firstLineChars="0"/>
        <w:rPr>
          <w:rStyle w:val="10"/>
          <w:bCs w:val="0"/>
          <w:kern w:val="2"/>
          <w:sz w:val="36"/>
          <w:szCs w:val="36"/>
        </w:rPr>
      </w:pPr>
      <w:r w:rsidRPr="00715CBB">
        <w:rPr>
          <w:rStyle w:val="10"/>
          <w:rFonts w:hint="eastAsia"/>
          <w:b w:val="0"/>
          <w:sz w:val="36"/>
          <w:szCs w:val="36"/>
        </w:rPr>
        <w:t>香农</w:t>
      </w:r>
      <w:r>
        <w:rPr>
          <w:rStyle w:val="10"/>
          <w:rFonts w:hint="eastAsia"/>
          <w:b w:val="0"/>
          <w:sz w:val="36"/>
          <w:szCs w:val="36"/>
        </w:rPr>
        <w:t>熵</w:t>
      </w:r>
    </w:p>
    <w:p w:rsidR="00D72A5D" w:rsidRDefault="00D72A5D" w:rsidP="003904A3">
      <w:pPr>
        <w:ind w:firstLineChars="200" w:firstLine="420"/>
      </w:pPr>
      <w:r>
        <w:t>符号</w:t>
      </w:r>
      <w:r w:rsidR="008C64A7" w:rsidRPr="00D747D0">
        <w:rPr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5" o:title=""/>
          </v:shape>
          <o:OLEObject Type="Embed" ProgID="Equation.DSMT4" ShapeID="_x0000_i1025" DrawAspect="Content" ObjectID="_1566068800" r:id="rId6"/>
        </w:object>
      </w:r>
      <w:r>
        <w:t>的信息定义为</w:t>
      </w:r>
      <w:r w:rsidR="008C64A7">
        <w:t>：</w:t>
      </w:r>
    </w:p>
    <w:p w:rsidR="008C64A7" w:rsidRDefault="008C64A7" w:rsidP="008C64A7">
      <w:pPr>
        <w:jc w:val="center"/>
      </w:pPr>
      <w:r w:rsidRPr="00D747D0">
        <w:rPr>
          <w:position w:val="-12"/>
        </w:rPr>
        <w:object w:dxaOrig="1540" w:dyaOrig="380">
          <v:shape id="_x0000_i1026" type="#_x0000_t75" style="width:77.25pt;height:18.75pt" o:ole="">
            <v:imagedata r:id="rId7" o:title=""/>
          </v:shape>
          <o:OLEObject Type="Embed" ProgID="Equation.DSMT4" ShapeID="_x0000_i1026" DrawAspect="Content" ObjectID="_1566068801" r:id="rId8"/>
        </w:object>
      </w:r>
    </w:p>
    <w:p w:rsidR="008C64A7" w:rsidRDefault="00072228" w:rsidP="008C64A7">
      <w:r w:rsidRPr="00D747D0">
        <w:rPr>
          <w:position w:val="-12"/>
        </w:rPr>
        <w:object w:dxaOrig="580" w:dyaOrig="360">
          <v:shape id="_x0000_i1027" type="#_x0000_t75" style="width:29.25pt;height:18pt" o:ole="">
            <v:imagedata r:id="rId9" o:title=""/>
          </v:shape>
          <o:OLEObject Type="Embed" ProgID="Equation.DSMT4" ShapeID="_x0000_i1027" DrawAspect="Content" ObjectID="_1566068802" r:id="rId10"/>
        </w:object>
      </w:r>
      <w:r w:rsidR="009808C7">
        <w:t>是</w:t>
      </w:r>
      <w:r w:rsidR="009808C7">
        <w:rPr>
          <w:rFonts w:hint="eastAsia"/>
        </w:rPr>
        <w:t>数据</w:t>
      </w:r>
      <w:r w:rsidR="009808C7">
        <w:t>集中每个</w:t>
      </w:r>
      <w:r>
        <w:t>分类的概率</w:t>
      </w:r>
      <w:r w:rsidR="003904A3">
        <w:t>。</w:t>
      </w:r>
      <w:r w:rsidR="00730F7D">
        <w:rPr>
          <w:rFonts w:hint="eastAsia"/>
        </w:rPr>
        <w:t>在</w:t>
      </w:r>
      <w:r w:rsidR="00730F7D">
        <w:t>这里就是</w:t>
      </w:r>
      <w:r w:rsidR="00F47E4A">
        <w:rPr>
          <w:rFonts w:hint="eastAsia"/>
        </w:rPr>
        <w:t>数据</w:t>
      </w:r>
      <w:r w:rsidR="00F12585">
        <w:t>集中</w:t>
      </w:r>
      <w:r w:rsidR="00423CFE">
        <w:rPr>
          <w:rFonts w:hint="eastAsia"/>
        </w:rPr>
        <w:t>每</w:t>
      </w:r>
      <w:r w:rsidR="00730F7D">
        <w:rPr>
          <w:rFonts w:hint="eastAsia"/>
        </w:rPr>
        <w:t>个</w:t>
      </w:r>
      <w:r w:rsidR="00F12585">
        <w:t>类</w:t>
      </w:r>
      <w:r w:rsidR="00423CFE">
        <w:rPr>
          <w:rFonts w:hint="eastAsia"/>
        </w:rPr>
        <w:t>别的</w:t>
      </w:r>
      <w:r w:rsidR="00423CFE">
        <w:t>数据量</w:t>
      </w:r>
      <w:r w:rsidR="00F12585">
        <w:rPr>
          <w:rFonts w:hint="eastAsia"/>
        </w:rPr>
        <w:t>占</w:t>
      </w:r>
      <w:r w:rsidR="00F12585">
        <w:t>总数据</w:t>
      </w:r>
      <w:r w:rsidR="00423CFE">
        <w:rPr>
          <w:rFonts w:hint="eastAsia"/>
        </w:rPr>
        <w:t>量</w:t>
      </w:r>
      <w:r w:rsidR="00F12585">
        <w:t>的比</w:t>
      </w:r>
      <w:r w:rsidR="00F12585">
        <w:rPr>
          <w:rFonts w:hint="eastAsia"/>
        </w:rPr>
        <w:t>份。</w:t>
      </w:r>
    </w:p>
    <w:p w:rsidR="003904A3" w:rsidRDefault="003904A3" w:rsidP="003904A3">
      <w:pPr>
        <w:ind w:firstLineChars="200" w:firstLine="420"/>
      </w:pPr>
      <w:r>
        <w:t>熵定义为信息的期望值</w:t>
      </w:r>
      <w:r>
        <w:rPr>
          <w:rFonts w:hint="eastAsia"/>
        </w:rPr>
        <w:t>：</w:t>
      </w:r>
    </w:p>
    <w:p w:rsidR="00715CBB" w:rsidRDefault="00094C1A" w:rsidP="00094C1A">
      <w:pPr>
        <w:pStyle w:val="a3"/>
        <w:ind w:left="420" w:firstLineChars="0" w:firstLine="0"/>
        <w:jc w:val="center"/>
      </w:pPr>
      <w:r w:rsidRPr="00FA1BFF">
        <w:rPr>
          <w:position w:val="-28"/>
        </w:rPr>
        <w:object w:dxaOrig="2160" w:dyaOrig="680">
          <v:shape id="_x0000_i1028" type="#_x0000_t75" style="width:108pt;height:33.75pt" o:ole="">
            <v:imagedata r:id="rId11" o:title=""/>
          </v:shape>
          <o:OLEObject Type="Embed" ProgID="Equation.DSMT4" ShapeID="_x0000_i1028" DrawAspect="Content" ObjectID="_1566068803" r:id="rId12"/>
        </w:object>
      </w:r>
    </w:p>
    <w:p w:rsidR="00CE4100" w:rsidRDefault="0033262A" w:rsidP="00CE4100">
      <w:r>
        <w:t>N</w:t>
      </w:r>
      <w:r>
        <w:rPr>
          <w:rFonts w:hint="eastAsia"/>
        </w:rPr>
        <w:t xml:space="preserve"> 表示</w:t>
      </w:r>
      <w:r w:rsidR="00207D6F">
        <w:rPr>
          <w:rFonts w:hint="eastAsia"/>
        </w:rPr>
        <w:t>数据</w:t>
      </w:r>
      <w:r w:rsidR="00207D6F">
        <w:t>中</w:t>
      </w:r>
      <w:r>
        <w:t>类别</w:t>
      </w:r>
      <w:r w:rsidR="00F47E4A">
        <w:rPr>
          <w:rFonts w:hint="eastAsia"/>
        </w:rPr>
        <w:t>总数</w:t>
      </w:r>
      <w:r w:rsidR="00734D35">
        <w:rPr>
          <w:rFonts w:hint="eastAsia"/>
        </w:rPr>
        <w:t>，</w:t>
      </w:r>
      <w:r w:rsidR="00CE4100">
        <w:t>熵越大表明数据越混乱</w:t>
      </w:r>
      <w:r w:rsidR="003904A3">
        <w:rPr>
          <w:rFonts w:hint="eastAsia"/>
        </w:rPr>
        <w:t xml:space="preserve">。 </w:t>
      </w:r>
    </w:p>
    <w:p w:rsidR="00944197" w:rsidRPr="00A2740B" w:rsidRDefault="00944197" w:rsidP="00944197">
      <w:pPr>
        <w:pStyle w:val="a3"/>
        <w:numPr>
          <w:ilvl w:val="0"/>
          <w:numId w:val="1"/>
        </w:numPr>
        <w:ind w:firstLineChars="0"/>
        <w:rPr>
          <w:rStyle w:val="10"/>
          <w:bCs w:val="0"/>
          <w:kern w:val="2"/>
          <w:sz w:val="36"/>
          <w:szCs w:val="36"/>
        </w:rPr>
      </w:pPr>
      <w:r w:rsidRPr="00944197">
        <w:rPr>
          <w:rStyle w:val="10"/>
          <w:rFonts w:hint="eastAsia"/>
          <w:b w:val="0"/>
          <w:sz w:val="36"/>
          <w:szCs w:val="36"/>
        </w:rPr>
        <w:t>决策树</w:t>
      </w:r>
    </w:p>
    <w:p w:rsidR="00A2740B" w:rsidRDefault="00730F7D" w:rsidP="00CB06F3">
      <w:pPr>
        <w:ind w:firstLineChars="200" w:firstLine="420"/>
      </w:pPr>
      <w:r>
        <w:rPr>
          <w:rFonts w:hint="eastAsia"/>
        </w:rPr>
        <w:t>每次</w:t>
      </w:r>
      <w:r w:rsidR="00F12585">
        <w:t>按照最大信息增益作为数据分类的依据，信息增益</w:t>
      </w:r>
      <w:r w:rsidR="00F12585">
        <w:rPr>
          <w:rFonts w:hint="eastAsia"/>
        </w:rPr>
        <w:t>定义为</w:t>
      </w:r>
      <w:r w:rsidR="00F12585">
        <w:t>，如果安</w:t>
      </w:r>
      <w:r w:rsidR="00F12585">
        <w:rPr>
          <w:rFonts w:hint="eastAsia"/>
        </w:rPr>
        <w:t>照</w:t>
      </w:r>
      <w:r w:rsidR="00F12585">
        <w:t>数据的某个特征的不同取值把数据划分为不同的子集</w:t>
      </w:r>
      <w:r w:rsidR="00B335BC">
        <w:rPr>
          <w:rFonts w:hint="eastAsia"/>
        </w:rPr>
        <w:t>，</w:t>
      </w:r>
      <w:r w:rsidR="00B335BC">
        <w:t>然后</w:t>
      </w:r>
      <w:r w:rsidR="00B335BC">
        <w:rPr>
          <w:rFonts w:hint="eastAsia"/>
        </w:rPr>
        <w:t>分别</w:t>
      </w:r>
      <w:r w:rsidR="00B335BC">
        <w:t>计算</w:t>
      </w:r>
      <w:r w:rsidR="00F606EC">
        <w:rPr>
          <w:rFonts w:hint="eastAsia"/>
        </w:rPr>
        <w:t>每个</w:t>
      </w:r>
      <w:r w:rsidR="00F606EC">
        <w:t>子集的</w:t>
      </w:r>
      <w:r w:rsidR="00F606EC">
        <w:rPr>
          <w:rFonts w:hint="eastAsia"/>
        </w:rPr>
        <w:t>香农</w:t>
      </w:r>
      <w:r w:rsidR="00F606EC">
        <w:t>熵，最后对所有子集的香农熵</w:t>
      </w:r>
      <w:r w:rsidR="002313D9">
        <w:rPr>
          <w:rFonts w:hint="eastAsia"/>
        </w:rPr>
        <w:t>求</w:t>
      </w:r>
      <w:r w:rsidR="00F606EC">
        <w:t>期望</w:t>
      </w:r>
      <w:r w:rsidR="00207D6F">
        <w:rPr>
          <w:rFonts w:hint="eastAsia"/>
        </w:rPr>
        <w:t>（期望</w:t>
      </w:r>
      <w:r w:rsidR="00207D6F">
        <w:t>就是某个子集</w:t>
      </w:r>
      <w:r w:rsidR="00207D6F">
        <w:rPr>
          <w:rFonts w:hint="eastAsia"/>
        </w:rPr>
        <w:t>数据</w:t>
      </w:r>
      <w:r w:rsidR="00207D6F">
        <w:t>量占总数据集</w:t>
      </w:r>
      <w:r w:rsidR="00207D6F">
        <w:rPr>
          <w:rFonts w:hint="eastAsia"/>
        </w:rPr>
        <w:t>量</w:t>
      </w:r>
      <w:r w:rsidR="00207D6F">
        <w:t>的比份</w:t>
      </w:r>
      <w:bookmarkStart w:id="0" w:name="_GoBack"/>
      <w:bookmarkEnd w:id="0"/>
      <w:r w:rsidR="00207D6F">
        <w:rPr>
          <w:rFonts w:hint="eastAsia"/>
        </w:rPr>
        <w:t>）</w:t>
      </w:r>
      <w:r w:rsidR="00F606EC">
        <w:t>，</w:t>
      </w:r>
      <w:r w:rsidR="00F606EC">
        <w:rPr>
          <w:rFonts w:hint="eastAsia"/>
        </w:rPr>
        <w:t>最后</w:t>
      </w:r>
      <w:r w:rsidR="00F606EC">
        <w:t>得到的</w:t>
      </w:r>
      <w:r w:rsidR="00F606EC">
        <w:rPr>
          <w:rFonts w:hint="eastAsia"/>
        </w:rPr>
        <w:t>期望</w:t>
      </w:r>
      <w:r w:rsidR="00F606EC">
        <w:t>就是划分后的数据</w:t>
      </w:r>
      <w:r w:rsidR="00F606EC">
        <w:rPr>
          <w:rFonts w:hint="eastAsia"/>
        </w:rPr>
        <w:t>熵</w:t>
      </w:r>
      <w:r w:rsidR="00F606EC">
        <w:t>，这个熵和</w:t>
      </w:r>
      <w:r w:rsidR="00F606EC">
        <w:rPr>
          <w:rFonts w:hint="eastAsia"/>
        </w:rPr>
        <w:t>原数据集</w:t>
      </w:r>
      <w:r w:rsidR="00F606EC">
        <w:t>的</w:t>
      </w:r>
      <w:r w:rsidR="00F606EC">
        <w:rPr>
          <w:rFonts w:hint="eastAsia"/>
        </w:rPr>
        <w:t>熵</w:t>
      </w:r>
      <w:r w:rsidR="00F606EC">
        <w:t>的差异就是信息增益</w:t>
      </w:r>
      <w:r w:rsidR="00CB06F3">
        <w:rPr>
          <w:rFonts w:hint="eastAsia"/>
        </w:rPr>
        <w:t>。</w:t>
      </w:r>
      <w:r w:rsidR="00E00C62">
        <w:rPr>
          <w:rFonts w:hint="eastAsia"/>
        </w:rPr>
        <w:t>这个</w:t>
      </w:r>
      <w:r w:rsidR="00E00C62">
        <w:t>差异为原始熵减去新熵。</w:t>
      </w:r>
    </w:p>
    <w:p w:rsidR="00620E32" w:rsidRDefault="004B3E46" w:rsidP="00E6047E">
      <w:pPr>
        <w:ind w:firstLineChars="200" w:firstLine="420"/>
      </w:pPr>
      <w:r>
        <w:rPr>
          <w:rFonts w:hint="eastAsia"/>
        </w:rPr>
        <w:t>算法</w:t>
      </w:r>
      <w:r w:rsidR="00620E32">
        <w:t>思路</w:t>
      </w:r>
      <w:r w:rsidR="00620E32">
        <w:rPr>
          <w:rFonts w:hint="eastAsia"/>
        </w:rPr>
        <w:t>：</w:t>
      </w:r>
    </w:p>
    <w:p w:rsidR="004B3E46" w:rsidRDefault="00620E32" w:rsidP="00E6047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数据</w:t>
      </w:r>
      <w:r>
        <w:t>划分依据</w:t>
      </w:r>
      <w:r>
        <w:rPr>
          <w:rFonts w:hint="eastAsia"/>
        </w:rPr>
        <w:t>选择</w:t>
      </w:r>
      <w:r>
        <w:t>：</w:t>
      </w:r>
      <w:r w:rsidR="004B3E46">
        <w:t>对数据的集中的所有特征计算信息增益，选择最大的增益作为本次数据化分的依据</w:t>
      </w:r>
      <w:r w:rsidR="00287605">
        <w:rPr>
          <w:rFonts w:hint="eastAsia"/>
        </w:rPr>
        <w:t>。</w:t>
      </w:r>
    </w:p>
    <w:p w:rsidR="00620E32" w:rsidRPr="00620E32" w:rsidRDefault="00620E32" w:rsidP="00E6047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决策</w:t>
      </w:r>
      <w:r>
        <w:t>树构建思路：</w:t>
      </w:r>
      <w:r w:rsidR="00125589">
        <w:rPr>
          <w:rFonts w:hint="eastAsia"/>
        </w:rPr>
        <w:t>首先选择出数据</w:t>
      </w:r>
      <w:r w:rsidR="00125589">
        <w:t>集中本</w:t>
      </w:r>
      <w:r w:rsidR="00125589">
        <w:rPr>
          <w:rFonts w:hint="eastAsia"/>
        </w:rPr>
        <w:t>次</w:t>
      </w:r>
      <w:r w:rsidR="00C324DE">
        <w:rPr>
          <w:rFonts w:hint="eastAsia"/>
        </w:rPr>
        <w:t>最佳分类特征</w:t>
      </w:r>
      <w:r w:rsidR="00C324DE">
        <w:t>，利用这个</w:t>
      </w:r>
      <w:r w:rsidR="00AC39D8">
        <w:rPr>
          <w:rFonts w:hint="eastAsia"/>
        </w:rPr>
        <w:t>分类</w:t>
      </w:r>
      <w:r w:rsidR="00AC39D8">
        <w:t>的标签作为</w:t>
      </w:r>
      <w:r w:rsidR="00E6047E">
        <w:rPr>
          <w:rFonts w:hint="eastAsia"/>
        </w:rPr>
        <w:t>root</w:t>
      </w:r>
      <w:r w:rsidR="00E6047E">
        <w:t>节点创建子树</w:t>
      </w:r>
      <w:r w:rsidR="00125589">
        <w:t>，</w:t>
      </w:r>
      <w:r w:rsidR="0073315D">
        <w:rPr>
          <w:rFonts w:hint="eastAsia"/>
        </w:rPr>
        <w:t>找</w:t>
      </w:r>
      <w:r w:rsidR="0073315D">
        <w:t>到这个特征下所有</w:t>
      </w:r>
      <w:r w:rsidR="008B5E91">
        <w:rPr>
          <w:rFonts w:hint="eastAsia"/>
        </w:rPr>
        <w:t>的</w:t>
      </w:r>
      <w:r w:rsidR="008B5E91">
        <w:t>非重复取值，</w:t>
      </w:r>
      <w:r w:rsidR="008B5E91">
        <w:rPr>
          <w:rFonts w:hint="eastAsia"/>
        </w:rPr>
        <w:t>以</w:t>
      </w:r>
      <w:r w:rsidR="008B5E91">
        <w:t>每个取值为节点创建root</w:t>
      </w:r>
      <w:r w:rsidR="008B5E91">
        <w:rPr>
          <w:rFonts w:hint="eastAsia"/>
        </w:rPr>
        <w:t>节点</w:t>
      </w:r>
      <w:r w:rsidR="008B5E91">
        <w:t>的孩子节点，</w:t>
      </w:r>
      <w:r w:rsidR="008B5E91">
        <w:rPr>
          <w:rFonts w:hint="eastAsia"/>
        </w:rPr>
        <w:t>同时</w:t>
      </w:r>
      <w:r w:rsidR="008B5E91">
        <w:t>以这个取值</w:t>
      </w:r>
      <w:r w:rsidR="008B5E91">
        <w:rPr>
          <w:rFonts w:hint="eastAsia"/>
        </w:rPr>
        <w:t>切分</w:t>
      </w:r>
      <w:r w:rsidR="008B5E91">
        <w:t>数据</w:t>
      </w:r>
      <w:r w:rsidR="008B5E91">
        <w:rPr>
          <w:rFonts w:hint="eastAsia"/>
        </w:rPr>
        <w:t>集</w:t>
      </w:r>
      <w:r w:rsidR="008B5E91">
        <w:t>，对</w:t>
      </w:r>
      <w:r w:rsidR="00560358">
        <w:rPr>
          <w:rFonts w:hint="eastAsia"/>
        </w:rPr>
        <w:t>每</w:t>
      </w:r>
      <w:r w:rsidR="008B5E91">
        <w:t>个子集递归使用以上的方法</w:t>
      </w:r>
      <w:r w:rsidR="00B77654">
        <w:rPr>
          <w:rFonts w:hint="eastAsia"/>
        </w:rPr>
        <w:t>，</w:t>
      </w:r>
      <w:r w:rsidR="00385304">
        <w:t>值得注意的是每次消耗掉一个</w:t>
      </w:r>
      <w:r w:rsidR="00B77654">
        <w:t>特征</w:t>
      </w:r>
      <w:r w:rsidR="00560358">
        <w:rPr>
          <w:rFonts w:hint="eastAsia"/>
        </w:rPr>
        <w:t>。</w:t>
      </w:r>
      <w:r w:rsidR="00125589">
        <w:t>递归</w:t>
      </w:r>
      <w:r w:rsidR="00125589">
        <w:rPr>
          <w:rFonts w:hint="eastAsia"/>
        </w:rPr>
        <w:t>结束</w:t>
      </w:r>
      <w:r w:rsidR="00125589">
        <w:t>的的两个条件</w:t>
      </w:r>
      <w:r w:rsidR="00DE2B41">
        <w:rPr>
          <w:rFonts w:hint="eastAsia"/>
        </w:rPr>
        <w:t>：1、</w:t>
      </w:r>
      <w:r w:rsidR="00CE69FA">
        <w:rPr>
          <w:rFonts w:hint="eastAsia"/>
        </w:rPr>
        <w:t>接受</w:t>
      </w:r>
      <w:r w:rsidR="00CE69FA">
        <w:t>到的数据集中所有的类别标签完全一样的时候，已经</w:t>
      </w:r>
      <w:r w:rsidR="00CE69FA">
        <w:rPr>
          <w:rFonts w:hint="eastAsia"/>
        </w:rPr>
        <w:t>归一</w:t>
      </w:r>
      <w:r w:rsidR="00CE69FA">
        <w:t>，</w:t>
      </w:r>
      <w:r w:rsidR="00CE69FA">
        <w:rPr>
          <w:rFonts w:hint="eastAsia"/>
        </w:rPr>
        <w:t>返回</w:t>
      </w:r>
      <w:r w:rsidR="00CE69FA">
        <w:t>；</w:t>
      </w:r>
      <w:r w:rsidR="00CE69FA">
        <w:rPr>
          <w:rFonts w:hint="eastAsia"/>
        </w:rPr>
        <w:t>2、只剩下</w:t>
      </w:r>
      <w:r w:rsidR="00CE69FA">
        <w:t>一个特征</w:t>
      </w:r>
      <w:r w:rsidR="00CE69FA">
        <w:rPr>
          <w:rFonts w:hint="eastAsia"/>
        </w:rPr>
        <w:t>时</w:t>
      </w:r>
      <w:r w:rsidR="00CE69FA">
        <w:t>，但是标签不唯一，采用投票是选举法</w:t>
      </w:r>
      <w:r w:rsidR="00CE69FA">
        <w:rPr>
          <w:rFonts w:hint="eastAsia"/>
        </w:rPr>
        <w:t>结束</w:t>
      </w:r>
      <w:r w:rsidR="00CE69FA">
        <w:t>。</w:t>
      </w:r>
    </w:p>
    <w:sectPr w:rsidR="00620E32" w:rsidRPr="00620E32" w:rsidSect="00E17755">
      <w:pgSz w:w="11906" w:h="16838"/>
      <w:pgMar w:top="851" w:right="851" w:bottom="851" w:left="851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105BB6"/>
    <w:multiLevelType w:val="hybridMultilevel"/>
    <w:tmpl w:val="F304643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CB777F2"/>
    <w:multiLevelType w:val="hybridMultilevel"/>
    <w:tmpl w:val="01E860E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21EE"/>
    <w:rsid w:val="00072228"/>
    <w:rsid w:val="00094C1A"/>
    <w:rsid w:val="00125589"/>
    <w:rsid w:val="001657F0"/>
    <w:rsid w:val="00207D6F"/>
    <w:rsid w:val="002313D9"/>
    <w:rsid w:val="00273669"/>
    <w:rsid w:val="00287605"/>
    <w:rsid w:val="00325288"/>
    <w:rsid w:val="0033262A"/>
    <w:rsid w:val="00385304"/>
    <w:rsid w:val="003904A3"/>
    <w:rsid w:val="00423CFE"/>
    <w:rsid w:val="004B3E46"/>
    <w:rsid w:val="004B41B8"/>
    <w:rsid w:val="00560358"/>
    <w:rsid w:val="005C782C"/>
    <w:rsid w:val="00620E32"/>
    <w:rsid w:val="006D7233"/>
    <w:rsid w:val="00715CBB"/>
    <w:rsid w:val="00730F7D"/>
    <w:rsid w:val="0073315D"/>
    <w:rsid w:val="00734D35"/>
    <w:rsid w:val="007C54FC"/>
    <w:rsid w:val="008B4303"/>
    <w:rsid w:val="008B5E91"/>
    <w:rsid w:val="008C64A7"/>
    <w:rsid w:val="00944197"/>
    <w:rsid w:val="009808C7"/>
    <w:rsid w:val="00A2740B"/>
    <w:rsid w:val="00A7481A"/>
    <w:rsid w:val="00AB21EE"/>
    <w:rsid w:val="00AC39D8"/>
    <w:rsid w:val="00B335BC"/>
    <w:rsid w:val="00B77654"/>
    <w:rsid w:val="00C324DE"/>
    <w:rsid w:val="00CB06F3"/>
    <w:rsid w:val="00CE4100"/>
    <w:rsid w:val="00CE69FA"/>
    <w:rsid w:val="00D2714A"/>
    <w:rsid w:val="00D72A5D"/>
    <w:rsid w:val="00D815B5"/>
    <w:rsid w:val="00DB05BA"/>
    <w:rsid w:val="00DE2B41"/>
    <w:rsid w:val="00E00C62"/>
    <w:rsid w:val="00E17755"/>
    <w:rsid w:val="00E6047E"/>
    <w:rsid w:val="00F12585"/>
    <w:rsid w:val="00F47E4A"/>
    <w:rsid w:val="00F60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E4BD6D"/>
  <w15:chartTrackingRefBased/>
  <w15:docId w15:val="{439CEC4F-0B3C-4AEA-B905-D5B472A7AD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15CB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E1775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E17755"/>
    <w:rPr>
      <w:rFonts w:ascii="宋体" w:eastAsia="宋体" w:hAnsi="宋体" w:cs="宋体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715CBB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715CBB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3141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1</Pages>
  <Words>102</Words>
  <Characters>584</Characters>
  <Application>Microsoft Office Word</Application>
  <DocSecurity>0</DocSecurity>
  <Lines>4</Lines>
  <Paragraphs>1</Paragraphs>
  <ScaleCrop>false</ScaleCrop>
  <Company/>
  <LinksUpToDate>false</LinksUpToDate>
  <CharactersWithSpaces>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源远</dc:creator>
  <cp:keywords/>
  <dc:description/>
  <cp:lastModifiedBy>刘源远</cp:lastModifiedBy>
  <cp:revision>48</cp:revision>
  <cp:lastPrinted>2017-09-04T14:16:00Z</cp:lastPrinted>
  <dcterms:created xsi:type="dcterms:W3CDTF">2017-08-13T13:11:00Z</dcterms:created>
  <dcterms:modified xsi:type="dcterms:W3CDTF">2017-09-04T14:20:00Z</dcterms:modified>
</cp:coreProperties>
</file>